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60" r:id="rId2"/>
    <p:sldId id="269" r:id="rId3"/>
    <p:sldId id="275" r:id="rId4"/>
    <p:sldId id="265" r:id="rId5"/>
    <p:sldId id="280" r:id="rId6"/>
    <p:sldId id="291" r:id="rId7"/>
    <p:sldId id="293" r:id="rId8"/>
    <p:sldId id="283" r:id="rId9"/>
    <p:sldId id="263" r:id="rId10"/>
    <p:sldId id="285" r:id="rId11"/>
    <p:sldId id="281" r:id="rId12"/>
    <p:sldId id="264" r:id="rId13"/>
    <p:sldId id="278" r:id="rId14"/>
    <p:sldId id="279" r:id="rId15"/>
    <p:sldId id="282" r:id="rId16"/>
    <p:sldId id="284" r:id="rId17"/>
    <p:sldId id="286" r:id="rId18"/>
    <p:sldId id="287" r:id="rId19"/>
    <p:sldId id="288" r:id="rId20"/>
    <p:sldId id="290" r:id="rId21"/>
    <p:sldId id="294" r:id="rId22"/>
    <p:sldId id="295" r:id="rId23"/>
    <p:sldId id="289" r:id="rId24"/>
    <p:sldId id="292" r:id="rId25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FFFF"/>
    <a:srgbClr val="FF9E25"/>
    <a:srgbClr val="0000FF"/>
    <a:srgbClr val="4DA72E"/>
    <a:srgbClr val="C00000"/>
    <a:srgbClr val="10AEFD"/>
    <a:srgbClr val="DB9758"/>
    <a:srgbClr val="F71252"/>
    <a:srgbClr val="119D58"/>
    <a:srgbClr val="698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59"/>
    <p:restoredTop sz="94719"/>
  </p:normalViewPr>
  <p:slideViewPr>
    <p:cSldViewPr snapToGrid="0" showGuides="1">
      <p:cViewPr>
        <p:scale>
          <a:sx n="95" d="100"/>
          <a:sy n="95" d="100"/>
        </p:scale>
        <p:origin x="3496" y="576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5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6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7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31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22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11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22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11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074" y="114300"/>
            <a:ext cx="8896341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02474" y="5028854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32980" y="4302029"/>
            <a:ext cx="531605" cy="589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74183" y="2803930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8105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17557" y="4302029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0110" y="5018507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6806" y="2810855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E1B7F8-4957-A5C9-2BA3-BCC3F77B7202}"/>
              </a:ext>
            </a:extLst>
          </p:cNvPr>
          <p:cNvCxnSpPr>
            <a:cxnSpLocks/>
          </p:cNvCxnSpPr>
          <p:nvPr/>
        </p:nvCxnSpPr>
        <p:spPr>
          <a:xfrm flipH="1">
            <a:off x="3076655" y="4285470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76655" y="5028854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66972" y="281856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DFD9891-F290-6263-9A92-1F1693F2E5FD}"/>
              </a:ext>
            </a:extLst>
          </p:cNvPr>
          <p:cNvCxnSpPr>
            <a:cxnSpLocks/>
          </p:cNvCxnSpPr>
          <p:nvPr/>
        </p:nvCxnSpPr>
        <p:spPr>
          <a:xfrm flipV="1">
            <a:off x="6690643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C307823-0A02-07A6-3C20-2CE3062AF3E2}"/>
              </a:ext>
            </a:extLst>
          </p:cNvPr>
          <p:cNvCxnSpPr>
            <a:cxnSpLocks/>
          </p:cNvCxnSpPr>
          <p:nvPr/>
        </p:nvCxnSpPr>
        <p:spPr>
          <a:xfrm flipV="1">
            <a:off x="7249750" y="283146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D027D4F-77FE-1F68-F592-CAEC13C93091}"/>
              </a:ext>
            </a:extLst>
          </p:cNvPr>
          <p:cNvCxnSpPr>
            <a:cxnSpLocks/>
          </p:cNvCxnSpPr>
          <p:nvPr/>
        </p:nvCxnSpPr>
        <p:spPr>
          <a:xfrm flipV="1">
            <a:off x="7393157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703917" y="4289493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73E0D0F-09C3-C123-4FB1-38815152E3BA}"/>
              </a:ext>
            </a:extLst>
          </p:cNvPr>
          <p:cNvCxnSpPr>
            <a:cxnSpLocks/>
          </p:cNvCxnSpPr>
          <p:nvPr/>
        </p:nvCxnSpPr>
        <p:spPr>
          <a:xfrm>
            <a:off x="6820179" y="4303398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397095" y="501978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E4BA88F-291D-82F4-754B-1FC0B4C61797}"/>
              </a:ext>
            </a:extLst>
          </p:cNvPr>
          <p:cNvCxnSpPr>
            <a:cxnSpLocks/>
          </p:cNvCxnSpPr>
          <p:nvPr/>
        </p:nvCxnSpPr>
        <p:spPr>
          <a:xfrm>
            <a:off x="7517322" y="5026872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49701BD-55B2-482A-D545-65A4E5625711}"/>
              </a:ext>
            </a:extLst>
          </p:cNvPr>
          <p:cNvCxnSpPr>
            <a:cxnSpLocks/>
          </p:cNvCxnSpPr>
          <p:nvPr/>
        </p:nvCxnSpPr>
        <p:spPr>
          <a:xfrm>
            <a:off x="8035164" y="5015198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783B221-186E-3CF3-9B0E-61E071D30B08}"/>
              </a:ext>
            </a:extLst>
          </p:cNvPr>
          <p:cNvCxnSpPr>
            <a:cxnSpLocks/>
          </p:cNvCxnSpPr>
          <p:nvPr/>
        </p:nvCxnSpPr>
        <p:spPr>
          <a:xfrm>
            <a:off x="8117848" y="5026872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597369" y="5754871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7740179-8EC6-DA3D-A4B1-06569B5D3623}"/>
              </a:ext>
            </a:extLst>
          </p:cNvPr>
          <p:cNvCxnSpPr>
            <a:cxnSpLocks/>
          </p:cNvCxnSpPr>
          <p:nvPr/>
        </p:nvCxnSpPr>
        <p:spPr>
          <a:xfrm flipV="1">
            <a:off x="7456691" y="5754871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670095" y="5760994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558398" y="57356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35150" y="2813651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95B542F-C8B1-1A89-E2B6-52400011B9DC}"/>
              </a:ext>
            </a:extLst>
          </p:cNvPr>
          <p:cNvCxnSpPr>
            <a:cxnSpLocks/>
          </p:cNvCxnSpPr>
          <p:nvPr/>
        </p:nvCxnSpPr>
        <p:spPr>
          <a:xfrm flipH="1">
            <a:off x="3580762" y="4287712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60317" y="5020602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6570" y="2820739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5721" y="2822818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89586" y="281534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A1D0F1-6AA9-5968-410A-FEFDCE6757D0}"/>
              </a:ext>
            </a:extLst>
          </p:cNvPr>
          <p:cNvCxnSpPr>
            <a:cxnSpLocks/>
          </p:cNvCxnSpPr>
          <p:nvPr/>
        </p:nvCxnSpPr>
        <p:spPr>
          <a:xfrm flipH="1">
            <a:off x="3214289" y="4289493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80AD512-3C31-DCFE-43F9-FD9553B87E14}"/>
              </a:ext>
            </a:extLst>
          </p:cNvPr>
          <p:cNvCxnSpPr>
            <a:cxnSpLocks/>
          </p:cNvCxnSpPr>
          <p:nvPr/>
        </p:nvCxnSpPr>
        <p:spPr>
          <a:xfrm flipH="1">
            <a:off x="3304749" y="4290439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99DED1FB-D4F4-60FE-7A2A-E229034E26AE}"/>
              </a:ext>
            </a:extLst>
          </p:cNvPr>
          <p:cNvCxnSpPr>
            <a:cxnSpLocks/>
          </p:cNvCxnSpPr>
          <p:nvPr/>
        </p:nvCxnSpPr>
        <p:spPr>
          <a:xfrm flipH="1">
            <a:off x="3354503" y="4290401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0772" y="50046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36811" y="5018690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70322" y="5025240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89">
            <a:extLst>
              <a:ext uri="{FF2B5EF4-FFF2-40B4-BE49-F238E27FC236}">
                <a16:creationId xmlns:a16="http://schemas.microsoft.com/office/drawing/2014/main" id="{593C4BD9-DA71-6726-BDB6-8F62D248EC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91" t="14816" r="52074" b="59243"/>
          <a:stretch/>
        </p:blipFill>
        <p:spPr>
          <a:xfrm>
            <a:off x="2273315" y="428879"/>
            <a:ext cx="8031663" cy="667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97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0F840343-E9F3-FBA0-4160-89E765388D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735" t="535" r="6756" b="23631"/>
          <a:stretch/>
        </p:blipFill>
        <p:spPr>
          <a:xfrm>
            <a:off x="1774483" y="6897037"/>
            <a:ext cx="3642167" cy="29093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403074" y="114300"/>
            <a:ext cx="8896340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75644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27542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84409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68396" y="591446"/>
            <a:ext cx="79640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24229" y="591446"/>
            <a:ext cx="7964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22082" y="591446"/>
            <a:ext cx="79640" cy="5858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122198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7122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508968" y="1325743"/>
            <a:ext cx="2229874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6745523" y="1337678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624828" y="1332587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18222" y="1332587"/>
            <a:ext cx="151377" cy="57882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07622" y="1329412"/>
            <a:ext cx="151377" cy="57882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62228" y="1328912"/>
            <a:ext cx="151377" cy="578823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17019" y="1332160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8797" y="1332159"/>
            <a:ext cx="4647" cy="57876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388840" y="1325401"/>
            <a:ext cx="1559556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624828" y="591446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6749063" y="592612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508191" y="591446"/>
            <a:ext cx="825843" cy="594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75475" y="1328388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7223E0B-B1F4-02B2-1CCB-9208D7659979}"/>
              </a:ext>
            </a:extLst>
          </p:cNvPr>
          <p:cNvSpPr/>
          <p:nvPr/>
        </p:nvSpPr>
        <p:spPr>
          <a:xfrm>
            <a:off x="5782540" y="7210250"/>
            <a:ext cx="186804" cy="174692"/>
          </a:xfrm>
          <a:prstGeom prst="ellipse">
            <a:avLst/>
          </a:prstGeom>
          <a:solidFill>
            <a:srgbClr val="FF9E25"/>
          </a:solidFill>
          <a:ln>
            <a:solidFill>
              <a:srgbClr val="FF9E2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62F1C86-FB8E-8866-9D50-30482D3A6555}"/>
              </a:ext>
            </a:extLst>
          </p:cNvPr>
          <p:cNvSpPr/>
          <p:nvPr/>
        </p:nvSpPr>
        <p:spPr>
          <a:xfrm>
            <a:off x="5779959" y="7602872"/>
            <a:ext cx="186804" cy="174692"/>
          </a:xfrm>
          <a:prstGeom prst="ellipse">
            <a:avLst/>
          </a:prstGeom>
          <a:solidFill>
            <a:srgbClr val="23FFFF"/>
          </a:solidFill>
          <a:ln>
            <a:solidFill>
              <a:srgbClr val="23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C26B4B-27B7-1020-D9D0-05BA3C022FDD}"/>
              </a:ext>
            </a:extLst>
          </p:cNvPr>
          <p:cNvSpPr txBox="1"/>
          <p:nvPr/>
        </p:nvSpPr>
        <p:spPr>
          <a:xfrm>
            <a:off x="6060213" y="7112711"/>
            <a:ext cx="20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2y9x (</a:t>
            </a:r>
            <a:r>
              <a:rPr lang="en-DK" i="1" dirty="0"/>
              <a:t>Ab</a:t>
            </a:r>
            <a:r>
              <a:rPr lang="en-DK" dirty="0"/>
              <a:t>Tyr, type c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062A41-6C23-E9EE-214D-71D9AFEBD91C}"/>
              </a:ext>
            </a:extLst>
          </p:cNvPr>
          <p:cNvSpPr txBox="1"/>
          <p:nvPr/>
        </p:nvSpPr>
        <p:spPr>
          <a:xfrm>
            <a:off x="6060213" y="7510178"/>
            <a:ext cx="22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4J3P (</a:t>
            </a:r>
            <a:r>
              <a:rPr lang="en-DK" i="1" dirty="0"/>
              <a:t>Ao</a:t>
            </a:r>
            <a:r>
              <a:rPr lang="en-DK" dirty="0"/>
              <a:t>CO4, type h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6FADA7-46BB-A5AA-4A90-047837E2663E}"/>
              </a:ext>
            </a:extLst>
          </p:cNvPr>
          <p:cNvSpPr txBox="1"/>
          <p:nvPr/>
        </p:nvSpPr>
        <p:spPr>
          <a:xfrm>
            <a:off x="4581998" y="795087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lu-25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A0F2CA-339F-0052-4A75-C86985A11E7B}"/>
              </a:ext>
            </a:extLst>
          </p:cNvPr>
          <p:cNvSpPr txBox="1"/>
          <p:nvPr/>
        </p:nvSpPr>
        <p:spPr>
          <a:xfrm>
            <a:off x="2559520" y="7982850"/>
            <a:ext cx="695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Ser-30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16F2E-39AE-710B-62C3-EFF8121B0EDE}"/>
              </a:ext>
            </a:extLst>
          </p:cNvPr>
          <p:cNvSpPr txBox="1"/>
          <p:nvPr/>
        </p:nvSpPr>
        <p:spPr>
          <a:xfrm>
            <a:off x="3667406" y="7303322"/>
            <a:ext cx="848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Tropolon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A76E94F-201A-8DC0-9DB6-4643F36C0A53}"/>
              </a:ext>
            </a:extLst>
          </p:cNvPr>
          <p:cNvSpPr txBox="1"/>
          <p:nvPr/>
        </p:nvSpPr>
        <p:spPr>
          <a:xfrm>
            <a:off x="2224713" y="694402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3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5D8D9B-ECD7-8F9F-82F8-592ABA166029}"/>
              </a:ext>
            </a:extLst>
          </p:cNvPr>
          <p:cNvSpPr txBox="1"/>
          <p:nvPr/>
        </p:nvSpPr>
        <p:spPr>
          <a:xfrm>
            <a:off x="2245033" y="710658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00</a:t>
            </a:r>
          </a:p>
        </p:txBody>
      </p: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B44650B-A911-9EF9-F172-871C9E24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34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59E158-1CA0-7E36-3C78-C9D23A9CAB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08" t="3158" r="78511" b="48246"/>
          <a:stretch/>
        </p:blipFill>
        <p:spPr>
          <a:xfrm>
            <a:off x="5905076" y="48122"/>
            <a:ext cx="1335374" cy="66053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E1EB75-7DB5-B16D-4C63-3B2717AC67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8" t="3333" r="81978" b="48421"/>
          <a:stretch/>
        </p:blipFill>
        <p:spPr>
          <a:xfrm>
            <a:off x="5077326" y="72185"/>
            <a:ext cx="1046623" cy="65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06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1A1CE7-5641-BD66-B82B-39C2CB044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3E4D4F-D44D-5815-07FB-AFA62976AC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63" t="3895" r="79939" b="36779"/>
          <a:stretch/>
        </p:blipFill>
        <p:spPr>
          <a:xfrm>
            <a:off x="810995" y="354832"/>
            <a:ext cx="1003135" cy="64071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5D5406-C216-90C6-339B-0A19C8B8506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46" t="3703" r="79487" b="37481"/>
          <a:stretch/>
        </p:blipFill>
        <p:spPr>
          <a:xfrm>
            <a:off x="4112884" y="142836"/>
            <a:ext cx="996072" cy="63619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BE2FBC-E8C3-26F5-E45D-A00F4E30B5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15" t="3263" r="75908" b="36033"/>
          <a:stretch/>
        </p:blipFill>
        <p:spPr>
          <a:xfrm>
            <a:off x="2531503" y="97658"/>
            <a:ext cx="1264985" cy="65608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6ED57B-E9AD-2DFA-9B03-756F389F98C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72" t="2082" r="73705" b="36937"/>
          <a:stretch/>
        </p:blipFill>
        <p:spPr>
          <a:xfrm>
            <a:off x="3043235" y="-30933"/>
            <a:ext cx="1571586" cy="659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179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EFF5740-9FA3-D3AD-4E08-F8A54678D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19" t="4268" r="79769" b="37911"/>
          <a:stretch/>
        </p:blipFill>
        <p:spPr>
          <a:xfrm>
            <a:off x="4096292" y="247045"/>
            <a:ext cx="1004698" cy="62486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713DA9-FA7F-5F26-CFCF-C2A8E3803A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04" r="79122" b="37787"/>
          <a:stretch/>
        </p:blipFill>
        <p:spPr>
          <a:xfrm>
            <a:off x="2922279" y="232398"/>
            <a:ext cx="1369528" cy="62781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DC5C43-6E37-3F2E-7F01-FF34A2A1A6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33" t="4074" r="82919" b="37590"/>
          <a:stretch/>
        </p:blipFill>
        <p:spPr>
          <a:xfrm>
            <a:off x="2690901" y="224377"/>
            <a:ext cx="698980" cy="630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383FC6-D027-70CD-ABEF-B8EEAB1A97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5310" y="15240"/>
            <a:ext cx="3421380" cy="6842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3E4D4F-D44D-5815-07FB-AFA62976AC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63" t="3895" r="79939" b="36779"/>
          <a:stretch/>
        </p:blipFill>
        <p:spPr>
          <a:xfrm>
            <a:off x="0" y="432858"/>
            <a:ext cx="1003135" cy="6407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46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3CDFCD-2A9C-65C5-0420-875B952538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3" t="4816" r="68457" b="8355"/>
          <a:stretch/>
        </p:blipFill>
        <p:spPr>
          <a:xfrm>
            <a:off x="1157731" y="25968"/>
            <a:ext cx="2451608" cy="43554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0AFA5D-046A-E9E6-4C65-399053816A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20" t="7815" r="22680" b="12250"/>
          <a:stretch/>
        </p:blipFill>
        <p:spPr>
          <a:xfrm>
            <a:off x="3655352" y="233100"/>
            <a:ext cx="964273" cy="175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44</TotalTime>
  <Words>326</Words>
  <Application>Microsoft Macintosh PowerPoint</Application>
  <PresentationFormat>Widescreen</PresentationFormat>
  <Paragraphs>149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84</cp:revision>
  <dcterms:created xsi:type="dcterms:W3CDTF">2024-04-22T11:19:00Z</dcterms:created>
  <dcterms:modified xsi:type="dcterms:W3CDTF">2024-07-31T14:34:29Z</dcterms:modified>
</cp:coreProperties>
</file>